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BBEF88" w14:textId="628948EF" w:rsidR="002D67D2" w:rsidRPr="00EE5CD7" w:rsidRDefault="00EE5CD7" w:rsidP="00EE5CD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</w:t>
      </w:r>
      <w:r w:rsidR="00F30BF7" w:rsidRPr="00EE5CD7">
        <w:rPr>
          <w:rFonts w:ascii="Times New Roman" w:hAnsi="Times New Roman" w:cs="Times New Roman"/>
          <w:b/>
          <w:sz w:val="24"/>
          <w:szCs w:val="24"/>
        </w:rPr>
        <w:t>quations, inéquations polynomiales du second d</w:t>
      </w:r>
      <w:r w:rsidR="00F30BF7" w:rsidRPr="00EE5CD7">
        <w:rPr>
          <w:rFonts w:ascii="Times New Roman" w:hAnsi="Times New Roman" w:cs="Times New Roman"/>
          <w:b/>
          <w:sz w:val="24"/>
          <w:szCs w:val="24"/>
        </w:rPr>
        <w:t>e</w:t>
      </w:r>
      <w:r w:rsidR="00F30BF7" w:rsidRPr="00EE5CD7">
        <w:rPr>
          <w:rFonts w:ascii="Times New Roman" w:hAnsi="Times New Roman" w:cs="Times New Roman"/>
          <w:b/>
          <w:sz w:val="24"/>
          <w:szCs w:val="24"/>
        </w:rPr>
        <w:t>gré dans R</w:t>
      </w:r>
    </w:p>
    <w:p w14:paraId="71CA77C5" w14:textId="78395873" w:rsidR="00F30BF7" w:rsidRPr="00EE5CD7" w:rsidRDefault="00D674F0" w:rsidP="00EE5CD7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</w:t>
      </w:r>
      <w:r w:rsidR="00565813" w:rsidRPr="00EE5CD7">
        <w:rPr>
          <w:rFonts w:ascii="Times New Roman" w:hAnsi="Times New Roman" w:cs="Times New Roman"/>
          <w:sz w:val="24"/>
          <w:szCs w:val="24"/>
        </w:rPr>
        <w:t xml:space="preserve">    </w:t>
      </w:r>
      <w:r w:rsidRPr="00EE5CD7">
        <w:rPr>
          <w:rFonts w:ascii="Times New Roman" w:hAnsi="Times New Roman" w:cs="Times New Roman"/>
          <w:sz w:val="24"/>
          <w:szCs w:val="24"/>
        </w:rPr>
        <w:t xml:space="preserve"> Ce test donne une série d</w:t>
      </w:r>
      <w:r w:rsidR="00EE5CD7">
        <w:rPr>
          <w:rFonts w:ascii="Times New Roman" w:hAnsi="Times New Roman" w:cs="Times New Roman"/>
          <w:sz w:val="24"/>
          <w:szCs w:val="24"/>
        </w:rPr>
        <w:t>’</w:t>
      </w:r>
      <w:r w:rsidRPr="00EE5CD7">
        <w:rPr>
          <w:rFonts w:ascii="Times New Roman" w:hAnsi="Times New Roman" w:cs="Times New Roman"/>
          <w:sz w:val="24"/>
          <w:szCs w:val="24"/>
        </w:rPr>
        <w:t>exer</w:t>
      </w:r>
      <w:r w:rsidR="001159A0" w:rsidRPr="00EE5CD7">
        <w:rPr>
          <w:rFonts w:ascii="Times New Roman" w:hAnsi="Times New Roman" w:cs="Times New Roman"/>
          <w:sz w:val="24"/>
          <w:szCs w:val="24"/>
        </w:rPr>
        <w:t xml:space="preserve">cices </w:t>
      </w:r>
      <w:r w:rsidR="00031C70" w:rsidRPr="00EE5CD7">
        <w:rPr>
          <w:rFonts w:ascii="Times New Roman" w:hAnsi="Times New Roman" w:cs="Times New Roman"/>
          <w:sz w:val="24"/>
          <w:szCs w:val="24"/>
        </w:rPr>
        <w:t xml:space="preserve">sur </w:t>
      </w:r>
      <w:r w:rsidR="00F30BF7" w:rsidRPr="00EE5CD7">
        <w:rPr>
          <w:rFonts w:ascii="Times New Roman" w:hAnsi="Times New Roman" w:cs="Times New Roman"/>
          <w:sz w:val="24"/>
          <w:szCs w:val="24"/>
        </w:rPr>
        <w:t xml:space="preserve">les </w:t>
      </w:r>
      <w:r w:rsidR="00F30BF7" w:rsidRPr="00EE5CD7">
        <w:rPr>
          <w:rFonts w:ascii="Times New Roman" w:hAnsi="Times New Roman" w:cs="Times New Roman"/>
          <w:sz w:val="24"/>
          <w:szCs w:val="24"/>
        </w:rPr>
        <w:t>équations, inéquations polynomiales du second d</w:t>
      </w:r>
      <w:r w:rsidR="00F30BF7" w:rsidRPr="00EE5CD7">
        <w:rPr>
          <w:rFonts w:ascii="Times New Roman" w:hAnsi="Times New Roman" w:cs="Times New Roman"/>
          <w:sz w:val="24"/>
          <w:szCs w:val="24"/>
        </w:rPr>
        <w:t>e</w:t>
      </w:r>
      <w:r w:rsidR="00F30BF7" w:rsidRPr="00EE5CD7">
        <w:rPr>
          <w:rFonts w:ascii="Times New Roman" w:hAnsi="Times New Roman" w:cs="Times New Roman"/>
          <w:sz w:val="24"/>
          <w:szCs w:val="24"/>
        </w:rPr>
        <w:t>gré dans R</w:t>
      </w:r>
      <w:r w:rsidR="00F30BF7" w:rsidRPr="00EE5CD7">
        <w:rPr>
          <w:rFonts w:ascii="Times New Roman" w:hAnsi="Times New Roman" w:cs="Times New Roman"/>
          <w:sz w:val="24"/>
          <w:szCs w:val="24"/>
        </w:rPr>
        <w:t xml:space="preserve">.  L’apprenant devra traiter entièrement un exercice avant de consulter la correction. </w:t>
      </w:r>
      <w:r w:rsidR="00F30BF7" w:rsidRPr="00EE5CD7">
        <w:rPr>
          <w:rFonts w:ascii="Times New Roman" w:hAnsi="Times New Roman" w:cs="Times New Roman"/>
          <w:sz w:val="24"/>
          <w:szCs w:val="24"/>
        </w:rPr>
        <w:t>Ceci lui permettra de juger de ses performances en fonction de ses résultats.  Il peut reprendre le test à sa volonté quand il veut (par exemple en période de révision ou après avoir relu son cours).</w:t>
      </w:r>
    </w:p>
    <w:p w14:paraId="7CE0F2F8" w14:textId="7B2BEAA4" w:rsidR="00D674F0" w:rsidRPr="00EE5CD7" w:rsidRDefault="00F30BF7" w:rsidP="00EE5CD7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E5CD7">
        <w:rPr>
          <w:rFonts w:ascii="Times New Roman" w:hAnsi="Times New Roman" w:cs="Times New Roman"/>
          <w:b/>
          <w:bCs/>
          <w:sz w:val="24"/>
          <w:szCs w:val="24"/>
        </w:rPr>
        <w:t>Nous insistons sur le fait que ça ne sera d’aucune utilité à l’apprenant s’il consulte directement la correction sans avoir traité l’exercice au préalable.</w:t>
      </w:r>
    </w:p>
    <w:p w14:paraId="5CD607A2" w14:textId="42F2A5AB" w:rsidR="00D674F0" w:rsidRPr="00EE5CD7" w:rsidRDefault="000D3F11" w:rsidP="00F94B13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      </w:t>
      </w:r>
      <w:r w:rsidR="00D674F0" w:rsidRPr="00EE5C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9EFAF4A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B2470C4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006E299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32FE7CB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FDC12E9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8CE6F62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293BAF3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877C688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6082978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22BC72B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84B003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1613271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8D8DA3C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239310D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71B7FEF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507E736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B3DF855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36C9612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7C5E510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DF17D50" w14:textId="77777777" w:rsidR="00F94B13" w:rsidRPr="00EE5CD7" w:rsidRDefault="00F94B13" w:rsidP="00F94B13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6EFB900" w14:textId="74F0B6D2" w:rsidR="00606576" w:rsidRPr="00EE5CD7" w:rsidRDefault="00606576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lastRenderedPageBreak/>
        <w:t>Exercice 1 :</w:t>
      </w:r>
      <w:r w:rsidRPr="00EE5C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A29A89" w14:textId="18EC680F" w:rsidR="00B51C90" w:rsidRPr="00EE5CD7" w:rsidRDefault="00B51C9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>Résoudre dans R :</w:t>
      </w:r>
    </w:p>
    <w:p w14:paraId="0839D46D" w14:textId="6C6609F7" w:rsidR="00A74CF0" w:rsidRPr="00EE5CD7" w:rsidRDefault="00221CE4" w:rsidP="00EE5CD7">
      <w:pPr>
        <w:pStyle w:val="Paragraphedeliste"/>
        <w:numPr>
          <w:ilvl w:val="0"/>
          <w:numId w:val="33"/>
        </w:num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2x+</m:t>
        </m:r>
        <m:r>
          <w:rPr>
            <w:rFonts w:ascii="Cambria Math" w:hAnsi="Cambria Math" w:cs="Times New Roman"/>
            <w:sz w:val="24"/>
            <w:szCs w:val="24"/>
          </w:rPr>
          <m:t>1</m:t>
        </m:r>
      </m:oMath>
      <w:r w:rsidR="00B51C90" w:rsidRPr="00EE5CD7">
        <w:rPr>
          <w:rFonts w:ascii="Times New Roman" w:hAnsi="Times New Roman" w:cs="Times New Roman"/>
          <w:sz w:val="24"/>
          <w:szCs w:val="24"/>
        </w:rPr>
        <w:t>&gt;0</w:t>
      </w:r>
    </w:p>
    <w:p w14:paraId="2BED37E3" w14:textId="1A71D68C" w:rsidR="00A74CF0" w:rsidRPr="00EE5CD7" w:rsidRDefault="00A74CF0" w:rsidP="00EE5CD7">
      <w:pPr>
        <w:pStyle w:val="Paragraphedeliste"/>
        <w:numPr>
          <w:ilvl w:val="0"/>
          <w:numId w:val="33"/>
        </w:num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x+</m:t>
        </m:r>
        <m:r>
          <w:rPr>
            <w:rFonts w:ascii="Cambria Math" w:hAnsi="Cambria Math" w:cs="Times New Roman"/>
            <w:sz w:val="24"/>
            <w:szCs w:val="24"/>
          </w:rPr>
          <m:t>1&gt;</m:t>
        </m:r>
      </m:oMath>
      <w:r w:rsidRPr="00EE5CD7">
        <w:rPr>
          <w:rFonts w:ascii="Times New Roman" w:hAnsi="Times New Roman" w:cs="Times New Roman"/>
          <w:sz w:val="24"/>
          <w:szCs w:val="24"/>
        </w:rPr>
        <w:t>0</w:t>
      </w:r>
    </w:p>
    <w:p w14:paraId="378B3617" w14:textId="77777777" w:rsidR="00B51C90" w:rsidRPr="00EE5CD7" w:rsidRDefault="00B51C90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167CF16F" w14:textId="7EBBF228" w:rsidR="00A74CF0" w:rsidRPr="00EE5CD7" w:rsidRDefault="00A74CF0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2</w:t>
      </w:r>
      <w:r w:rsidRPr="00EE5CD7">
        <w:rPr>
          <w:rFonts w:ascii="Times New Roman" w:hAnsi="Times New Roman" w:cs="Times New Roman"/>
          <w:b/>
          <w:sz w:val="24"/>
          <w:szCs w:val="24"/>
        </w:rPr>
        <w:t> </w:t>
      </w:r>
      <w:r w:rsidRPr="00EE5CD7">
        <w:rPr>
          <w:rFonts w:ascii="Times New Roman" w:hAnsi="Times New Roman" w:cs="Times New Roman"/>
          <w:sz w:val="24"/>
          <w:szCs w:val="24"/>
        </w:rPr>
        <w:t>:</w:t>
      </w:r>
    </w:p>
    <w:p w14:paraId="5246FA67" w14:textId="77777777" w:rsidR="00A74CF0" w:rsidRPr="00EE5CD7" w:rsidRDefault="00A74CF0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Résoudre dans R l’inéquation </w:t>
      </w:r>
      <w:r w:rsidRPr="00EE5CD7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54D1F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6" type="#_x0000_t75" style="width:75.3pt;height:19.85pt" o:ole="">
            <v:imagedata r:id="rId7" o:title=""/>
          </v:shape>
          <o:OLEObject Type="Embed" ProgID="Equation.DSMT4" ShapeID="_x0000_i1176" DrawAspect="Content" ObjectID="_1672308676" r:id="rId8"/>
        </w:object>
      </w:r>
      <w:r w:rsidRPr="00EE5CD7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7254DBD" w14:textId="77777777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1D2434A3" w14:textId="124C3980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3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 : </w:t>
      </w:r>
    </w:p>
    <w:p w14:paraId="1104170D" w14:textId="77777777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i/>
          <w:sz w:val="24"/>
          <w:szCs w:val="24"/>
        </w:rPr>
        <w:t>Problème de Newton</w:t>
      </w:r>
      <w:r w:rsidRPr="00EE5CD7">
        <w:rPr>
          <w:rFonts w:ascii="Times New Roman" w:hAnsi="Times New Roman" w:cs="Times New Roman"/>
          <w:sz w:val="24"/>
          <w:szCs w:val="24"/>
        </w:rPr>
        <w:t> : un triangle rectangle a pour périmètre 30 m et pour surface 30 m</w:t>
      </w:r>
      <w:proofErr w:type="gramStart"/>
      <w:r w:rsidRPr="00EE5CD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EE5CD7">
        <w:rPr>
          <w:rFonts w:ascii="Times New Roman" w:hAnsi="Times New Roman" w:cs="Times New Roman"/>
          <w:sz w:val="24"/>
          <w:szCs w:val="24"/>
        </w:rPr>
        <w:t xml:space="preserve"> .</w:t>
      </w:r>
      <w:proofErr w:type="gramEnd"/>
      <w:r w:rsidRPr="00EE5CD7">
        <w:rPr>
          <w:rFonts w:ascii="Times New Roman" w:hAnsi="Times New Roman" w:cs="Times New Roman"/>
          <w:sz w:val="24"/>
          <w:szCs w:val="24"/>
        </w:rPr>
        <w:t xml:space="preserve"> Trouver les dimensions du rectangle correspondant.</w:t>
      </w:r>
    </w:p>
    <w:p w14:paraId="16392E0B" w14:textId="209CA3CC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63798504" w14:textId="5C5A47DC" w:rsidR="00B51C90" w:rsidRPr="00EE5CD7" w:rsidRDefault="00B51C9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0B3D69BF" w14:textId="21ABEB77" w:rsidR="00221CE4" w:rsidRPr="00EE5CD7" w:rsidRDefault="00221CE4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4</w:t>
      </w:r>
      <w:proofErr w:type="gramStart"/>
      <w:r w:rsidRPr="00EE5CD7">
        <w:rPr>
          <w:rFonts w:ascii="Times New Roman" w:hAnsi="Times New Roman" w:cs="Times New Roman"/>
          <w:sz w:val="24"/>
          <w:szCs w:val="24"/>
        </w:rPr>
        <w:t> :On</w:t>
      </w:r>
      <w:proofErr w:type="gramEnd"/>
      <w:r w:rsidRPr="00EE5CD7">
        <w:rPr>
          <w:rFonts w:ascii="Times New Roman" w:hAnsi="Times New Roman" w:cs="Times New Roman"/>
          <w:sz w:val="24"/>
          <w:szCs w:val="24"/>
        </w:rPr>
        <w:t xml:space="preserve"> considère le polynôme  </w:t>
      </w:r>
      <w:r w:rsidRPr="00EE5CD7">
        <w:rPr>
          <w:rFonts w:ascii="Times New Roman" w:hAnsi="Times New Roman" w:cs="Times New Roman"/>
          <w:position w:val="-10"/>
          <w:sz w:val="24"/>
          <w:szCs w:val="24"/>
        </w:rPr>
        <w:object w:dxaOrig="2420" w:dyaOrig="360" w14:anchorId="12628F0F">
          <v:shape id="_x0000_i1192" type="#_x0000_t75" style="width:120.85pt;height:18.2pt" o:ole="">
            <v:imagedata r:id="rId9" o:title=""/>
          </v:shape>
          <o:OLEObject Type="Embed" ProgID="Equation.DSMT4" ShapeID="_x0000_i1192" DrawAspect="Content" ObjectID="_1672308677" r:id="rId10"/>
        </w:object>
      </w:r>
      <w:r w:rsidRPr="00EE5CD7">
        <w:rPr>
          <w:rFonts w:ascii="Times New Roman" w:hAnsi="Times New Roman" w:cs="Times New Roman"/>
          <w:sz w:val="24"/>
          <w:szCs w:val="24"/>
        </w:rPr>
        <w:t xml:space="preserve"> Il a trois racines a, b et c. </w:t>
      </w:r>
    </w:p>
    <w:p w14:paraId="4E0E8978" w14:textId="77777777" w:rsidR="00221CE4" w:rsidRPr="00EE5CD7" w:rsidRDefault="00221CE4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Sans calculer ces racines déterminer a+b+c ; abc et  </w:t>
      </w:r>
      <w:r w:rsidRPr="00EE5CD7">
        <w:rPr>
          <w:rFonts w:ascii="Times New Roman" w:hAnsi="Times New Roman" w:cs="Times New Roman"/>
          <w:position w:val="-24"/>
          <w:sz w:val="24"/>
          <w:szCs w:val="24"/>
        </w:rPr>
        <w:object w:dxaOrig="999" w:dyaOrig="620" w14:anchorId="6A16E433">
          <v:shape id="_x0000_i1193" type="#_x0000_t75" style="width:50.5pt;height:30.6pt" o:ole="">
            <v:imagedata r:id="rId11" o:title=""/>
          </v:shape>
          <o:OLEObject Type="Embed" ProgID="Equation.DSMT4" ShapeID="_x0000_i1193" DrawAspect="Content" ObjectID="_1672308678" r:id="rId12"/>
        </w:object>
      </w:r>
      <w:r w:rsidRPr="00EE5CD7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0E83A648" w14:textId="6B8EC616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6E987ACC" w14:textId="332E2B48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5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 : </w:t>
      </w:r>
    </w:p>
    <w:p w14:paraId="6AABDAB8" w14:textId="77777777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    Trouver les racines de l’équation </w:t>
      </w:r>
      <w:r w:rsidRPr="00EE5CD7">
        <w:rPr>
          <w:rFonts w:ascii="Times New Roman" w:hAnsi="Times New Roman" w:cs="Times New Roman"/>
          <w:position w:val="-8"/>
          <w:sz w:val="24"/>
          <w:szCs w:val="24"/>
        </w:rPr>
        <w:object w:dxaOrig="1520" w:dyaOrig="360" w14:anchorId="6CCC6D28">
          <v:shape id="_x0000_i1165" type="#_x0000_t75" style="width:76.15pt;height:18.2pt" o:ole="">
            <v:imagedata r:id="rId13" o:title=""/>
          </v:shape>
          <o:OLEObject Type="Embed" ProgID="Equation.3" ShapeID="_x0000_i1165" DrawAspect="Content" ObjectID="_1672308679" r:id="rId14"/>
        </w:object>
      </w:r>
    </w:p>
    <w:p w14:paraId="5DF2B35D" w14:textId="77777777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D7CD8D" w14:textId="4FF13730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6</w:t>
      </w:r>
      <w:r w:rsidRPr="00EE5CD7">
        <w:rPr>
          <w:rFonts w:ascii="Times New Roman" w:hAnsi="Times New Roman" w:cs="Times New Roman"/>
          <w:b/>
          <w:sz w:val="24"/>
          <w:szCs w:val="24"/>
        </w:rPr>
        <w:t> :</w:t>
      </w:r>
      <w:r w:rsidRPr="00EE5C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F58119" w14:textId="77777777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Trouver les racines de l’équation </w:t>
      </w:r>
      <w:r w:rsidRPr="00EE5CD7">
        <w:rPr>
          <w:rFonts w:ascii="Times New Roman" w:hAnsi="Times New Roman" w:cs="Times New Roman"/>
          <w:position w:val="-8"/>
          <w:sz w:val="24"/>
          <w:szCs w:val="24"/>
        </w:rPr>
        <w:object w:dxaOrig="2600" w:dyaOrig="360" w14:anchorId="798496C2">
          <v:shape id="_x0000_i1166" type="#_x0000_t75" style="width:129.95pt;height:18.2pt" o:ole="">
            <v:imagedata r:id="rId15" o:title=""/>
          </v:shape>
          <o:OLEObject Type="Embed" ProgID="Equation.3" ShapeID="_x0000_i1166" DrawAspect="Content" ObjectID="_1672308680" r:id="rId16"/>
        </w:object>
      </w:r>
    </w:p>
    <w:p w14:paraId="2DFA5301" w14:textId="77777777" w:rsidR="00A74CF0" w:rsidRPr="00EE5CD7" w:rsidRDefault="00A74CF0" w:rsidP="00EE5CD7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080278C4" w14:textId="4C90B405" w:rsidR="00A74CF0" w:rsidRPr="00EE5CD7" w:rsidRDefault="00A74CF0" w:rsidP="00EE5CD7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E5C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EE5CD7">
        <w:rPr>
          <w:rFonts w:ascii="Times New Roman" w:hAnsi="Times New Roman" w:cs="Times New Roman"/>
          <w:color w:val="000000" w:themeColor="text1"/>
          <w:sz w:val="24"/>
          <w:szCs w:val="24"/>
        </w:rPr>
        <w:t> : Résoudre l’inéquation suivante :</w:t>
      </w:r>
    </w:p>
    <w:p w14:paraId="61DFA2A9" w14:textId="77777777" w:rsidR="00A74CF0" w:rsidRPr="00EE5CD7" w:rsidRDefault="00A74CF0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500" w:dyaOrig="660" w14:anchorId="09E24877">
          <v:shape id="_x0000_i1186" type="#_x0000_t75" style="width:75.3pt;height:33.1pt" o:ole="">
            <v:imagedata r:id="rId17" o:title=""/>
          </v:shape>
          <o:OLEObject Type="Embed" ProgID="Equation.DSMT4" ShapeID="_x0000_i1186" DrawAspect="Content" ObjectID="_1672308681" r:id="rId18"/>
        </w:object>
      </w:r>
    </w:p>
    <w:p w14:paraId="5B7014B8" w14:textId="77777777" w:rsidR="00A74CF0" w:rsidRPr="00EE5CD7" w:rsidRDefault="00A74CF0" w:rsidP="00EE5CD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5D7C330" w14:textId="15702437" w:rsidR="00A74CF0" w:rsidRPr="00EE5CD7" w:rsidRDefault="00A74CF0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proofErr w:type="gramStart"/>
      <w:r w:rsidR="00121125" w:rsidRPr="00EE5CD7">
        <w:rPr>
          <w:rFonts w:ascii="Times New Roman" w:hAnsi="Times New Roman" w:cs="Times New Roman"/>
          <w:b/>
          <w:sz w:val="24"/>
          <w:szCs w:val="24"/>
        </w:rPr>
        <w:t>8</w:t>
      </w:r>
      <w:r w:rsidRPr="00EE5CD7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EE5CD7">
        <w:rPr>
          <w:rFonts w:ascii="Times New Roman" w:hAnsi="Times New Roman" w:cs="Times New Roman"/>
          <w:sz w:val="24"/>
          <w:szCs w:val="24"/>
        </w:rPr>
        <w:t xml:space="preserve"> Résoudre l’inéquation suivante :</w:t>
      </w:r>
    </w:p>
    <w:p w14:paraId="5F522118" w14:textId="5BC3C4E2" w:rsidR="00A74CF0" w:rsidRPr="00EE5CD7" w:rsidRDefault="00A74CF0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position w:val="-32"/>
          <w:sz w:val="24"/>
          <w:szCs w:val="24"/>
        </w:rPr>
        <w:object w:dxaOrig="1780" w:dyaOrig="740" w14:anchorId="4902B5BA">
          <v:shape id="_x0000_i1187" type="#_x0000_t75" style="width:89.4pt;height:36.4pt" o:ole="">
            <v:imagedata r:id="rId19" o:title=""/>
          </v:shape>
          <o:OLEObject Type="Embed" ProgID="Equation.DSMT4" ShapeID="_x0000_i1187" DrawAspect="Content" ObjectID="_1672308682" r:id="rId20"/>
        </w:object>
      </w:r>
    </w:p>
    <w:p w14:paraId="00650C77" w14:textId="3F9BD618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5B1BEAC4" w14:textId="77777777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590A3785" w14:textId="0B78F026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9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 : </w:t>
      </w:r>
    </w:p>
    <w:p w14:paraId="7800CCBE" w14:textId="77777777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 Trouver les racines de l’équation  </w:t>
      </w:r>
      <w:r w:rsidRPr="00EE5CD7">
        <w:rPr>
          <w:rFonts w:ascii="Times New Roman" w:hAnsi="Times New Roman" w:cs="Times New Roman"/>
          <w:position w:val="-8"/>
          <w:sz w:val="24"/>
          <w:szCs w:val="24"/>
        </w:rPr>
        <w:object w:dxaOrig="1500" w:dyaOrig="400" w14:anchorId="0B7D25B3">
          <v:shape id="_x0000_i1201" type="#_x0000_t75" style="width:74.5pt;height:19.85pt" o:ole="">
            <v:imagedata r:id="rId21" o:title=""/>
          </v:shape>
          <o:OLEObject Type="Embed" ProgID="Equation.3" ShapeID="_x0000_i1201" DrawAspect="Content" ObjectID="_1672308683" r:id="rId22"/>
        </w:object>
      </w:r>
    </w:p>
    <w:p w14:paraId="58713EA5" w14:textId="26CE2514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35A339FE" w14:textId="77777777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51F48A35" w14:textId="1F44AA57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E5CD7">
        <w:rPr>
          <w:rFonts w:ascii="Times New Roman" w:hAnsi="Times New Roman" w:cs="Times New Roman"/>
          <w:b/>
          <w:sz w:val="24"/>
          <w:szCs w:val="24"/>
        </w:rPr>
        <w:t>Exercice  </w:t>
      </w:r>
      <w:r w:rsidRPr="00EE5CD7">
        <w:rPr>
          <w:rFonts w:ascii="Times New Roman" w:hAnsi="Times New Roman" w:cs="Times New Roman"/>
          <w:b/>
          <w:sz w:val="24"/>
          <w:szCs w:val="24"/>
        </w:rPr>
        <w:t>1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0</w:t>
      </w:r>
      <w:proofErr w:type="gramEnd"/>
      <w:r w:rsidRPr="00EE5CD7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14:paraId="4D713D5E" w14:textId="60B3A703" w:rsidR="00221CE4" w:rsidRPr="00EE5CD7" w:rsidRDefault="00221CE4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75990F49" w14:textId="77777777" w:rsidR="003F11DE" w:rsidRPr="00EE5CD7" w:rsidRDefault="003F11DE" w:rsidP="00EE5CD7">
      <w:pPr>
        <w:pStyle w:val="Paragraphedeliste"/>
        <w:numPr>
          <w:ilvl w:val="0"/>
          <w:numId w:val="29"/>
        </w:num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>Soit l’équation</w:t>
      </w:r>
      <w:r w:rsidRPr="00EE5CD7">
        <w:rPr>
          <w:rFonts w:ascii="Times New Roman" w:hAnsi="Times New Roman" w:cs="Times New Roman"/>
          <w:sz w:val="24"/>
          <w:szCs w:val="24"/>
        </w:rPr>
        <w:object w:dxaOrig="2320" w:dyaOrig="360" w14:anchorId="58AA6E59">
          <v:shape id="_x0000_i1025" type="#_x0000_t75" style="width:116.7pt;height:18.2pt" o:ole="">
            <v:imagedata r:id="rId23" o:title=""/>
          </v:shape>
          <o:OLEObject Type="Embed" ProgID="Equation.3" ShapeID="_x0000_i1025" DrawAspect="Content" ObjectID="_1672308684" r:id="rId24"/>
        </w:object>
      </w:r>
      <w:r w:rsidRPr="00EE5CD7">
        <w:rPr>
          <w:rFonts w:ascii="Times New Roman" w:hAnsi="Times New Roman" w:cs="Times New Roman"/>
          <w:sz w:val="24"/>
          <w:szCs w:val="24"/>
        </w:rPr>
        <w:t>.</w:t>
      </w:r>
    </w:p>
    <w:p w14:paraId="0BEC5F01" w14:textId="77777777" w:rsidR="00784366" w:rsidRPr="00EE5CD7" w:rsidRDefault="003F11DE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>Pour quelles valeurs de m les solutions de cette équation sont toutes positives ?</w:t>
      </w:r>
    </w:p>
    <w:p w14:paraId="06056A08" w14:textId="77777777" w:rsidR="003F11DE" w:rsidRPr="00EE5CD7" w:rsidRDefault="003F11DE" w:rsidP="00EE5CD7">
      <w:pPr>
        <w:pStyle w:val="Paragraphedeliste"/>
        <w:numPr>
          <w:ilvl w:val="0"/>
          <w:numId w:val="29"/>
        </w:num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Soit l’équation   </w:t>
      </w:r>
      <w:r w:rsidRPr="00EE5CD7">
        <w:rPr>
          <w:rFonts w:ascii="Times New Roman" w:hAnsi="Times New Roman" w:cs="Times New Roman"/>
          <w:sz w:val="24"/>
          <w:szCs w:val="24"/>
        </w:rPr>
        <w:object w:dxaOrig="3360" w:dyaOrig="360" w14:anchorId="1D584079">
          <v:shape id="_x0000_i1026" type="#_x0000_t75" style="width:168pt;height:18.2pt" o:ole="">
            <v:imagedata r:id="rId25" o:title=""/>
          </v:shape>
          <o:OLEObject Type="Embed" ProgID="Equation.3" ShapeID="_x0000_i1026" DrawAspect="Content" ObjectID="_1672308685" r:id="rId26"/>
        </w:object>
      </w:r>
    </w:p>
    <w:p w14:paraId="18C15F05" w14:textId="77777777" w:rsidR="003F11DE" w:rsidRPr="00EE5CD7" w:rsidRDefault="003F11DE" w:rsidP="00EE5CD7">
      <w:pPr>
        <w:pStyle w:val="Paragraphedeliste"/>
        <w:tabs>
          <w:tab w:val="left" w:pos="8910"/>
        </w:tabs>
        <w:ind w:left="495"/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>Pour les valeurs de m, les deux solutions de cette équation sont de signes contraires.</w:t>
      </w:r>
    </w:p>
    <w:p w14:paraId="4D66F970" w14:textId="77777777" w:rsidR="004A2D1B" w:rsidRPr="00EE5CD7" w:rsidRDefault="004A2D1B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027C277E" w14:textId="665DE7EE" w:rsidR="003F11DE" w:rsidRPr="00EE5CD7" w:rsidRDefault="004A2D1B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 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11</w:t>
      </w:r>
      <w:r w:rsidRPr="00EE5CD7">
        <w:rPr>
          <w:rFonts w:ascii="Times New Roman" w:hAnsi="Times New Roman" w:cs="Times New Roman"/>
          <w:b/>
          <w:sz w:val="24"/>
          <w:szCs w:val="24"/>
        </w:rPr>
        <w:t> :</w:t>
      </w:r>
    </w:p>
    <w:p w14:paraId="7003AC2A" w14:textId="77777777" w:rsidR="003F11DE" w:rsidRPr="00EE5CD7" w:rsidRDefault="004A2D1B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11DE" w:rsidRPr="00EE5CD7">
        <w:rPr>
          <w:rFonts w:ascii="Times New Roman" w:hAnsi="Times New Roman" w:cs="Times New Roman"/>
          <w:sz w:val="24"/>
          <w:szCs w:val="24"/>
        </w:rPr>
        <w:t xml:space="preserve">Soit l’équation (E) </w:t>
      </w:r>
      <w:r w:rsidR="000901A4" w:rsidRPr="00EE5CD7">
        <w:rPr>
          <w:rFonts w:ascii="Times New Roman" w:hAnsi="Times New Roman" w:cs="Times New Roman"/>
          <w:position w:val="-10"/>
          <w:sz w:val="24"/>
          <w:szCs w:val="24"/>
        </w:rPr>
        <w:object w:dxaOrig="3720" w:dyaOrig="360" w14:anchorId="5DAE2A43">
          <v:shape id="_x0000_i1027" type="#_x0000_t75" style="width:185.4pt;height:18.2pt" o:ole="">
            <v:imagedata r:id="rId27" o:title=""/>
          </v:shape>
          <o:OLEObject Type="Embed" ProgID="Equation.3" ShapeID="_x0000_i1027" DrawAspect="Content" ObjectID="_1672308686" r:id="rId28"/>
        </w:object>
      </w:r>
    </w:p>
    <w:p w14:paraId="57F0CB95" w14:textId="77777777" w:rsidR="003F11DE" w:rsidRPr="00EE5CD7" w:rsidRDefault="003F11DE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Soit x’ et x’’ les racines de cette équation. Former l’équation (E’) qui admet pour les racines  </w:t>
      </w:r>
      <w:r w:rsidRPr="00EE5CD7">
        <w:rPr>
          <w:rFonts w:ascii="Times New Roman" w:hAnsi="Times New Roman" w:cs="Times New Roman"/>
          <w:position w:val="-10"/>
          <w:sz w:val="24"/>
          <w:szCs w:val="24"/>
        </w:rPr>
        <w:object w:dxaOrig="3080" w:dyaOrig="340" w14:anchorId="7D98310A">
          <v:shape id="_x0000_i1028" type="#_x0000_t75" style="width:153.1pt;height:17.4pt" o:ole="">
            <v:imagedata r:id="rId29" o:title=""/>
          </v:shape>
          <o:OLEObject Type="Embed" ProgID="Equation.3" ShapeID="_x0000_i1028" DrawAspect="Content" ObjectID="_1672308687" r:id="rId30"/>
        </w:object>
      </w:r>
    </w:p>
    <w:p w14:paraId="4BBEFB81" w14:textId="77777777" w:rsidR="000901A4" w:rsidRPr="00EE5CD7" w:rsidRDefault="000901A4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8C35EAC" w14:textId="4C71411C" w:rsidR="004A2D1B" w:rsidRPr="00EE5CD7" w:rsidRDefault="004A2D1B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12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 : </w:t>
      </w:r>
    </w:p>
    <w:p w14:paraId="7A13F261" w14:textId="087A919F" w:rsidR="003F11DE" w:rsidRPr="00EE5CD7" w:rsidRDefault="003F11DE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Soit la courbe (C) d’équation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2x+4</m:t>
        </m:r>
      </m:oMath>
      <w:r w:rsidRPr="00EE5CD7">
        <w:rPr>
          <w:rFonts w:ascii="Times New Roman" w:hAnsi="Times New Roman" w:cs="Times New Roman"/>
          <w:sz w:val="24"/>
          <w:szCs w:val="24"/>
        </w:rPr>
        <w:t xml:space="preserve"> et la droite (D</w:t>
      </w:r>
      <w:r w:rsidRPr="00EE5C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EE5CD7">
        <w:rPr>
          <w:rFonts w:ascii="Times New Roman" w:hAnsi="Times New Roman" w:cs="Times New Roman"/>
          <w:sz w:val="24"/>
          <w:szCs w:val="24"/>
        </w:rPr>
        <w:t xml:space="preserve">) d’équation  </w:t>
      </w:r>
      <w:r w:rsidRPr="00EE5CD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 w14:anchorId="1EAE7737">
          <v:shape id="_x0000_i1030" type="#_x0000_t75" style="width:56.3pt;height:15.7pt" o:ole="">
            <v:imagedata r:id="rId31" o:title=""/>
          </v:shape>
          <o:OLEObject Type="Embed" ProgID="Equation.3" ShapeID="_x0000_i1030" DrawAspect="Content" ObjectID="_1672308688" r:id="rId32"/>
        </w:object>
      </w:r>
    </w:p>
    <w:p w14:paraId="6A4663DA" w14:textId="77777777" w:rsidR="003F11DE" w:rsidRPr="00EE5CD7" w:rsidRDefault="003F11DE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>Pour quelles valeurs de m la courbe (C) et la droite (D</w:t>
      </w:r>
      <w:r w:rsidRPr="00EE5CD7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EE5CD7">
        <w:rPr>
          <w:rFonts w:ascii="Times New Roman" w:hAnsi="Times New Roman" w:cs="Times New Roman"/>
          <w:sz w:val="24"/>
          <w:szCs w:val="24"/>
        </w:rPr>
        <w:t>) se coupent en deux points distincts.</w:t>
      </w:r>
    </w:p>
    <w:p w14:paraId="2971A2B3" w14:textId="77777777" w:rsidR="00784366" w:rsidRPr="00EE5CD7" w:rsidRDefault="00784366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3059D879" w14:textId="77777777" w:rsidR="00514613" w:rsidRPr="00EE5CD7" w:rsidRDefault="00514613" w:rsidP="00EE5CD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5B68614" w14:textId="77777777" w:rsidR="00514613" w:rsidRPr="00EE5CD7" w:rsidRDefault="00514613" w:rsidP="00EE5CD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43527E9" w14:textId="77777777" w:rsidR="00514613" w:rsidRPr="00EE5CD7" w:rsidRDefault="00514613" w:rsidP="00EE5CD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202953F" w14:textId="77777777" w:rsidR="00994293" w:rsidRPr="00EE5CD7" w:rsidRDefault="00994293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lastRenderedPageBreak/>
        <w:t>Réponses aux questions</w:t>
      </w:r>
    </w:p>
    <w:p w14:paraId="2824576C" w14:textId="17857A0F" w:rsidR="000901A4" w:rsidRPr="00EE5CD7" w:rsidRDefault="00994293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>Réponse exercice 1 :</w:t>
      </w:r>
    </w:p>
    <w:p w14:paraId="0D52C5AE" w14:textId="65FDBF27" w:rsidR="006C69EF" w:rsidRPr="00EE5CD7" w:rsidRDefault="006C69EF" w:rsidP="00EE5CD7">
      <w:pPr>
        <w:pStyle w:val="Paragraphedeliste"/>
        <w:numPr>
          <w:ilvl w:val="0"/>
          <w:numId w:val="34"/>
        </w:numPr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E5CD7">
        <w:rPr>
          <w:rFonts w:ascii="Times New Roman" w:hAnsi="Times New Roman" w:cs="Times New Roman"/>
          <w:bCs/>
          <w:sz w:val="24"/>
          <w:szCs w:val="24"/>
        </w:rPr>
        <w:t>S=] -</w:t>
      </w:r>
      <m:oMath>
        <m:r>
          <w:rPr>
            <w:rFonts w:ascii="Cambria Math" w:hAnsi="Cambria Math" w:cs="Times New Roman"/>
            <w:sz w:val="24"/>
            <w:szCs w:val="24"/>
          </w:rPr>
          <m:t>√</m:t>
        </m:r>
      </m:oMath>
      <w:r w:rsidRPr="00EE5CD7">
        <w:rPr>
          <w:rFonts w:ascii="Times New Roman" w:hAnsi="Times New Roman" w:cs="Times New Roman"/>
          <w:bCs/>
          <w:sz w:val="24"/>
          <w:szCs w:val="24"/>
        </w:rPr>
        <w:t xml:space="preserve">2 +1 ; </w:t>
      </w:r>
      <m:oMath>
        <m:r>
          <w:rPr>
            <w:rFonts w:ascii="Cambria Math" w:hAnsi="Cambria Math" w:cs="Times New Roman"/>
            <w:sz w:val="24"/>
            <w:szCs w:val="24"/>
          </w:rPr>
          <m:t>√</m:t>
        </m:r>
      </m:oMath>
      <w:r w:rsidRPr="00EE5CD7">
        <w:rPr>
          <w:rFonts w:ascii="Times New Roman" w:hAnsi="Times New Roman" w:cs="Times New Roman"/>
          <w:bCs/>
          <w:sz w:val="24"/>
          <w:szCs w:val="24"/>
        </w:rPr>
        <w:t>2 +1 </w:t>
      </w:r>
      <w:r w:rsidRPr="00EE5CD7">
        <w:rPr>
          <w:rFonts w:ascii="Times New Roman" w:hAnsi="Times New Roman" w:cs="Times New Roman"/>
          <w:bCs/>
          <w:sz w:val="24"/>
          <w:szCs w:val="24"/>
        </w:rPr>
        <w:t>[</w:t>
      </w:r>
    </w:p>
    <w:p w14:paraId="529B1CA6" w14:textId="28CFC914" w:rsidR="006C69EF" w:rsidRPr="00EE5CD7" w:rsidRDefault="006C69EF" w:rsidP="00EE5CD7">
      <w:pPr>
        <w:pStyle w:val="Paragraphedeliste"/>
        <w:numPr>
          <w:ilvl w:val="0"/>
          <w:numId w:val="34"/>
        </w:numPr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  <w:r w:rsidRPr="00EE5CD7">
        <w:rPr>
          <w:rFonts w:ascii="Times New Roman" w:hAnsi="Times New Roman" w:cs="Times New Roman"/>
          <w:bCs/>
          <w:sz w:val="24"/>
          <w:szCs w:val="24"/>
        </w:rPr>
        <w:t>S=R</w:t>
      </w:r>
    </w:p>
    <w:p w14:paraId="4661C9B9" w14:textId="3084A6A9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4492AB60" w14:textId="336B671C" w:rsidR="006C69EF" w:rsidRPr="00EE5CD7" w:rsidRDefault="006C69EF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Réponse exercic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2</w:t>
      </w:r>
      <w:r w:rsidRPr="00EE5CD7">
        <w:rPr>
          <w:rFonts w:ascii="Times New Roman" w:hAnsi="Times New Roman" w:cs="Times New Roman"/>
          <w:sz w:val="24"/>
          <w:szCs w:val="24"/>
        </w:rPr>
        <w:t xml:space="preserve"> : </w:t>
      </w:r>
    </w:p>
    <w:p w14:paraId="49C55186" w14:textId="77777777" w:rsidR="006C69EF" w:rsidRPr="00EE5CD7" w:rsidRDefault="006C69EF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position w:val="-28"/>
          <w:sz w:val="24"/>
          <w:szCs w:val="24"/>
        </w:rPr>
        <w:object w:dxaOrig="2520" w:dyaOrig="680" w14:anchorId="7EC772F9">
          <v:shape id="_x0000_i1207" type="#_x0000_t75" style="width:125.8pt;height:33.95pt" o:ole="">
            <v:imagedata r:id="rId33" o:title=""/>
          </v:shape>
          <o:OLEObject Type="Embed" ProgID="Equation.DSMT4" ShapeID="_x0000_i1207" DrawAspect="Content" ObjectID="_1672308689" r:id="rId34"/>
        </w:object>
      </w:r>
    </w:p>
    <w:p w14:paraId="61F96299" w14:textId="7C90724F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EE5CD7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Réponse exercice </w:t>
      </w:r>
      <w:r w:rsidR="00121125" w:rsidRPr="00EE5CD7">
        <w:rPr>
          <w:rFonts w:ascii="Times New Roman" w:hAnsi="Times New Roman" w:cs="Times New Roman"/>
          <w:b/>
          <w:position w:val="-10"/>
          <w:sz w:val="24"/>
          <w:szCs w:val="24"/>
        </w:rPr>
        <w:t>3</w:t>
      </w:r>
      <w:r w:rsidRPr="00EE5CD7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 : </w:t>
      </w:r>
    </w:p>
    <w:p w14:paraId="374865EB" w14:textId="77777777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>Rectangle de côtés 12 m et 5 m.</w:t>
      </w:r>
    </w:p>
    <w:p w14:paraId="3A641953" w14:textId="1AFDF507" w:rsidR="006C69EF" w:rsidRPr="00EE5CD7" w:rsidRDefault="006C69EF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Réponse </w:t>
      </w:r>
      <w:r w:rsidR="00121125" w:rsidRPr="00EE5CD7">
        <w:rPr>
          <w:rFonts w:ascii="Times New Roman" w:hAnsi="Times New Roman" w:cs="Times New Roman"/>
          <w:b/>
          <w:sz w:val="24"/>
          <w:szCs w:val="24"/>
        </w:rPr>
        <w:t>e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xercice </w:t>
      </w:r>
      <w:proofErr w:type="gramStart"/>
      <w:r w:rsidR="00121125" w:rsidRPr="00EE5CD7">
        <w:rPr>
          <w:rFonts w:ascii="Times New Roman" w:hAnsi="Times New Roman" w:cs="Times New Roman"/>
          <w:b/>
          <w:sz w:val="24"/>
          <w:szCs w:val="24"/>
        </w:rPr>
        <w:t>4</w:t>
      </w:r>
      <w:r w:rsidRPr="00EE5CD7">
        <w:rPr>
          <w:rFonts w:ascii="Times New Roman" w:hAnsi="Times New Roman" w:cs="Times New Roman"/>
          <w:sz w:val="24"/>
          <w:szCs w:val="24"/>
        </w:rPr>
        <w:t>:</w:t>
      </w:r>
      <w:proofErr w:type="gramEnd"/>
      <w:r w:rsidRPr="00EE5CD7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D2C6822" w14:textId="77777777" w:rsidR="006C69EF" w:rsidRPr="00EE5CD7" w:rsidRDefault="006C69EF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Développer </w:t>
      </w:r>
      <w:r w:rsidRPr="00EE5CD7">
        <w:rPr>
          <w:rFonts w:ascii="Times New Roman" w:hAnsi="Times New Roman" w:cs="Times New Roman"/>
          <w:position w:val="-14"/>
          <w:sz w:val="24"/>
          <w:szCs w:val="24"/>
        </w:rPr>
        <w:object w:dxaOrig="2079" w:dyaOrig="400" w14:anchorId="69B9774A">
          <v:shape id="_x0000_i1208" type="#_x0000_t75" style="width:104.3pt;height:19.85pt" o:ole="">
            <v:imagedata r:id="rId35" o:title=""/>
          </v:shape>
          <o:OLEObject Type="Embed" ProgID="Equation.DSMT4" ShapeID="_x0000_i1208" DrawAspect="Content" ObjectID="_1672308690" r:id="rId36"/>
        </w:object>
      </w:r>
      <w:r w:rsidRPr="00EE5CD7">
        <w:rPr>
          <w:rFonts w:ascii="Times New Roman" w:hAnsi="Times New Roman" w:cs="Times New Roman"/>
          <w:sz w:val="24"/>
          <w:szCs w:val="24"/>
        </w:rPr>
        <w:t xml:space="preserve">et identifier au polynôme. On obtient  </w:t>
      </w:r>
      <w:r w:rsidRPr="00EE5CD7">
        <w:rPr>
          <w:rFonts w:ascii="Times New Roman" w:hAnsi="Times New Roman" w:cs="Times New Roman"/>
          <w:position w:val="-24"/>
          <w:sz w:val="24"/>
          <w:szCs w:val="24"/>
        </w:rPr>
        <w:object w:dxaOrig="4060" w:dyaOrig="620" w14:anchorId="0B223551">
          <v:shape id="_x0000_i1209" type="#_x0000_t75" style="width:203.6pt;height:30.6pt" o:ole="">
            <v:imagedata r:id="rId37" o:title=""/>
          </v:shape>
          <o:OLEObject Type="Embed" ProgID="Equation.DSMT4" ShapeID="_x0000_i1209" DrawAspect="Content" ObjectID="_1672308691" r:id="rId38"/>
        </w:object>
      </w:r>
      <w:r w:rsidRPr="00EE5CD7">
        <w:rPr>
          <w:rFonts w:ascii="Times New Roman" w:hAnsi="Times New Roman" w:cs="Times New Roman"/>
          <w:sz w:val="24"/>
          <w:szCs w:val="24"/>
        </w:rPr>
        <w:t>.</w:t>
      </w:r>
    </w:p>
    <w:p w14:paraId="23C4306A" w14:textId="77988308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position w:val="-10"/>
          <w:sz w:val="24"/>
          <w:szCs w:val="24"/>
        </w:rPr>
      </w:pPr>
      <w:r w:rsidRPr="00EE5CD7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Réponse exercice </w:t>
      </w:r>
      <w:r w:rsidR="00121125" w:rsidRPr="00EE5CD7">
        <w:rPr>
          <w:rFonts w:ascii="Times New Roman" w:hAnsi="Times New Roman" w:cs="Times New Roman"/>
          <w:b/>
          <w:position w:val="-10"/>
          <w:sz w:val="24"/>
          <w:szCs w:val="24"/>
        </w:rPr>
        <w:t>5</w:t>
      </w:r>
      <w:r w:rsidRPr="00EE5CD7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 : </w:t>
      </w:r>
    </w:p>
    <w:p w14:paraId="38821C17" w14:textId="77777777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proofErr w:type="gramStart"/>
      <w:r w:rsidRPr="00EE5CD7">
        <w:rPr>
          <w:rFonts w:ascii="Times New Roman" w:hAnsi="Times New Roman" w:cs="Times New Roman"/>
          <w:position w:val="-10"/>
          <w:sz w:val="24"/>
          <w:szCs w:val="24"/>
        </w:rPr>
        <w:t>x</w:t>
      </w:r>
      <w:proofErr w:type="gramEnd"/>
      <w:r w:rsidRPr="00EE5CD7">
        <w:rPr>
          <w:rFonts w:ascii="Times New Roman" w:hAnsi="Times New Roman" w:cs="Times New Roman"/>
          <w:position w:val="-10"/>
          <w:sz w:val="24"/>
          <w:szCs w:val="24"/>
        </w:rPr>
        <w:t>=5</w:t>
      </w:r>
    </w:p>
    <w:p w14:paraId="727C6011" w14:textId="77777777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10"/>
          <w:sz w:val="24"/>
          <w:szCs w:val="24"/>
        </w:rPr>
      </w:pPr>
    </w:p>
    <w:p w14:paraId="287E517B" w14:textId="46A62CE7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EE5CD7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Réponse exercice </w:t>
      </w:r>
      <w:r w:rsidR="00121125" w:rsidRPr="00EE5CD7">
        <w:rPr>
          <w:rFonts w:ascii="Times New Roman" w:hAnsi="Times New Roman" w:cs="Times New Roman"/>
          <w:b/>
          <w:position w:val="-10"/>
          <w:sz w:val="24"/>
          <w:szCs w:val="24"/>
        </w:rPr>
        <w:t>6</w:t>
      </w:r>
      <w:r w:rsidRPr="00EE5CD7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 : </w:t>
      </w:r>
    </w:p>
    <w:p w14:paraId="1108A557" w14:textId="77777777" w:rsidR="006C69EF" w:rsidRPr="00EE5CD7" w:rsidRDefault="006C69EF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E5CD7">
        <w:rPr>
          <w:rFonts w:ascii="Times New Roman" w:hAnsi="Times New Roman" w:cs="Times New Roman"/>
          <w:sz w:val="24"/>
          <w:szCs w:val="24"/>
        </w:rPr>
        <w:t>x</w:t>
      </w:r>
      <w:proofErr w:type="gramEnd"/>
      <w:r w:rsidRPr="00EE5CD7">
        <w:rPr>
          <w:rFonts w:ascii="Times New Roman" w:hAnsi="Times New Roman" w:cs="Times New Roman"/>
          <w:sz w:val="24"/>
          <w:szCs w:val="24"/>
        </w:rPr>
        <w:t>=-1</w:t>
      </w:r>
    </w:p>
    <w:p w14:paraId="6AF5C216" w14:textId="18783B39" w:rsidR="00121125" w:rsidRPr="00EE5CD7" w:rsidRDefault="00121125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Réponse </w:t>
      </w:r>
      <w:r w:rsidRPr="00EE5CD7">
        <w:rPr>
          <w:rFonts w:ascii="Times New Roman" w:hAnsi="Times New Roman" w:cs="Times New Roman"/>
          <w:b/>
          <w:sz w:val="24"/>
          <w:szCs w:val="24"/>
        </w:rPr>
        <w:t>e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xercice </w:t>
      </w:r>
      <w:r w:rsidRPr="00EE5CD7">
        <w:rPr>
          <w:rFonts w:ascii="Times New Roman" w:hAnsi="Times New Roman" w:cs="Times New Roman"/>
          <w:b/>
          <w:sz w:val="24"/>
          <w:szCs w:val="24"/>
        </w:rPr>
        <w:t>7</w:t>
      </w:r>
      <w:r w:rsidRPr="00EE5CD7">
        <w:rPr>
          <w:rFonts w:ascii="Times New Roman" w:hAnsi="Times New Roman" w:cs="Times New Roman"/>
          <w:sz w:val="24"/>
          <w:szCs w:val="24"/>
        </w:rPr>
        <w:t xml:space="preserve"> : </w:t>
      </w:r>
    </w:p>
    <w:p w14:paraId="7123BC9A" w14:textId="77777777" w:rsidR="00121125" w:rsidRPr="00EE5CD7" w:rsidRDefault="00121125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position w:val="-14"/>
          <w:sz w:val="24"/>
          <w:szCs w:val="24"/>
        </w:rPr>
        <w:object w:dxaOrig="1880" w:dyaOrig="400" w14:anchorId="54D6C677">
          <v:shape id="_x0000_i1214" type="#_x0000_t75" style="width:93.5pt;height:19.85pt" o:ole="">
            <v:imagedata r:id="rId39" o:title=""/>
          </v:shape>
          <o:OLEObject Type="Embed" ProgID="Equation.DSMT4" ShapeID="_x0000_i1214" DrawAspect="Content" ObjectID="_1672308692" r:id="rId40"/>
        </w:object>
      </w:r>
    </w:p>
    <w:p w14:paraId="03074E78" w14:textId="77777777" w:rsidR="00121125" w:rsidRPr="00EE5CD7" w:rsidRDefault="00121125" w:rsidP="00EE5CD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A5A0212" w14:textId="746AD9A0" w:rsidR="00121125" w:rsidRPr="00EE5CD7" w:rsidRDefault="00121125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Réponse </w:t>
      </w:r>
      <w:r w:rsidRPr="00EE5CD7">
        <w:rPr>
          <w:rFonts w:ascii="Times New Roman" w:hAnsi="Times New Roman" w:cs="Times New Roman"/>
          <w:b/>
          <w:sz w:val="24"/>
          <w:szCs w:val="24"/>
        </w:rPr>
        <w:t>e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xercice </w:t>
      </w:r>
      <w:r w:rsidRPr="00EE5CD7">
        <w:rPr>
          <w:rFonts w:ascii="Times New Roman" w:hAnsi="Times New Roman" w:cs="Times New Roman"/>
          <w:b/>
          <w:sz w:val="24"/>
          <w:szCs w:val="24"/>
        </w:rPr>
        <w:t>8</w:t>
      </w:r>
      <w:r w:rsidRPr="00EE5CD7">
        <w:rPr>
          <w:rFonts w:ascii="Times New Roman" w:hAnsi="Times New Roman" w:cs="Times New Roman"/>
          <w:sz w:val="24"/>
          <w:szCs w:val="24"/>
        </w:rPr>
        <w:t xml:space="preserve"> : </w:t>
      </w:r>
    </w:p>
    <w:p w14:paraId="7A0E5A62" w14:textId="77777777" w:rsidR="00121125" w:rsidRPr="00EE5CD7" w:rsidRDefault="00121125" w:rsidP="00EE5CD7">
      <w:pPr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position w:val="-14"/>
          <w:sz w:val="24"/>
          <w:szCs w:val="24"/>
        </w:rPr>
        <w:object w:dxaOrig="2920" w:dyaOrig="400" w14:anchorId="4E88A383">
          <v:shape id="_x0000_i1215" type="#_x0000_t75" style="width:146.5pt;height:19.85pt" o:ole="">
            <v:imagedata r:id="rId41" o:title=""/>
          </v:shape>
          <o:OLEObject Type="Embed" ProgID="Equation.DSMT4" ShapeID="_x0000_i1215" DrawAspect="Content" ObjectID="_1672308693" r:id="rId42"/>
        </w:object>
      </w:r>
    </w:p>
    <w:p w14:paraId="618FAC40" w14:textId="77777777" w:rsidR="00121125" w:rsidRPr="00EE5CD7" w:rsidRDefault="00121125" w:rsidP="00EE5CD7">
      <w:pPr>
        <w:tabs>
          <w:tab w:val="left" w:pos="8910"/>
        </w:tabs>
        <w:ind w:left="360"/>
        <w:jc w:val="both"/>
        <w:rPr>
          <w:rFonts w:ascii="Times New Roman" w:hAnsi="Times New Roman" w:cs="Times New Roman"/>
          <w:position w:val="-24"/>
          <w:sz w:val="24"/>
          <w:szCs w:val="24"/>
        </w:rPr>
      </w:pPr>
    </w:p>
    <w:p w14:paraId="5FCFEAD7" w14:textId="25F9F879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EE5CD7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Réponse exercice </w:t>
      </w:r>
      <w:r w:rsidRPr="00EE5CD7">
        <w:rPr>
          <w:rFonts w:ascii="Times New Roman" w:hAnsi="Times New Roman" w:cs="Times New Roman"/>
          <w:b/>
          <w:position w:val="-24"/>
          <w:sz w:val="24"/>
          <w:szCs w:val="24"/>
        </w:rPr>
        <w:t>9</w:t>
      </w:r>
      <w:r w:rsidRPr="00EE5CD7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 :  </w:t>
      </w:r>
    </w:p>
    <w:p w14:paraId="467120E8" w14:textId="62FB4E7B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24"/>
          <w:sz w:val="24"/>
          <w:szCs w:val="24"/>
        </w:rPr>
      </w:pPr>
      <w:r w:rsidRPr="00EE5CD7">
        <w:rPr>
          <w:rFonts w:ascii="Times New Roman" w:hAnsi="Times New Roman" w:cs="Times New Roman"/>
          <w:position w:val="-24"/>
          <w:sz w:val="24"/>
          <w:szCs w:val="24"/>
        </w:rPr>
        <w:t>Pas de racine</w:t>
      </w:r>
    </w:p>
    <w:p w14:paraId="23A25712" w14:textId="77777777" w:rsidR="00121125" w:rsidRPr="00EE5CD7" w:rsidRDefault="00121125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25F324C2" w14:textId="4635090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lastRenderedPageBreak/>
        <w:t>Réponse exercice 1</w:t>
      </w:r>
      <w:r w:rsidRPr="00EE5CD7">
        <w:rPr>
          <w:rFonts w:ascii="Times New Roman" w:hAnsi="Times New Roman" w:cs="Times New Roman"/>
          <w:b/>
          <w:sz w:val="24"/>
          <w:szCs w:val="24"/>
        </w:rPr>
        <w:t>0 :</w:t>
      </w:r>
    </w:p>
    <w:p w14:paraId="7BD5EA6F" w14:textId="77777777" w:rsidR="00121125" w:rsidRPr="00EE5CD7" w:rsidRDefault="00121125" w:rsidP="00EE5CD7">
      <w:pPr>
        <w:pStyle w:val="Paragraphedeliste"/>
        <w:numPr>
          <w:ilvl w:val="0"/>
          <w:numId w:val="31"/>
        </w:num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Pas de réponse positive.</w:t>
      </w:r>
    </w:p>
    <w:p w14:paraId="588F9ADC" w14:textId="77777777" w:rsidR="00121125" w:rsidRPr="00EE5CD7" w:rsidRDefault="00121125" w:rsidP="00EE5CD7">
      <w:pPr>
        <w:pStyle w:val="Paragraphedeliste"/>
        <w:numPr>
          <w:ilvl w:val="0"/>
          <w:numId w:val="31"/>
        </w:num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0C988668">
          <v:shape id="_x0000_i1221" type="#_x0000_t75" style="width:62.9pt;height:33.95pt" o:ole="">
            <v:imagedata r:id="rId43" o:title=""/>
          </v:shape>
          <o:OLEObject Type="Embed" ProgID="Equation.3" ShapeID="_x0000_i1221" DrawAspect="Content" ObjectID="_1672308694" r:id="rId44"/>
        </w:object>
      </w:r>
    </w:p>
    <w:p w14:paraId="1834D18D" w14:textId="7777777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3D57C9B7" w14:textId="3F83B128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Réponse exercice </w:t>
      </w:r>
      <w:r w:rsidRPr="00EE5CD7">
        <w:rPr>
          <w:rFonts w:ascii="Times New Roman" w:hAnsi="Times New Roman" w:cs="Times New Roman"/>
          <w:b/>
          <w:sz w:val="24"/>
          <w:szCs w:val="24"/>
        </w:rPr>
        <w:t>11</w:t>
      </w:r>
      <w:r w:rsidRPr="00EE5CD7">
        <w:rPr>
          <w:rFonts w:ascii="Times New Roman" w:hAnsi="Times New Roman" w:cs="Times New Roman"/>
          <w:b/>
          <w:sz w:val="24"/>
          <w:szCs w:val="24"/>
        </w:rPr>
        <w:t> :</w:t>
      </w:r>
    </w:p>
    <w:p w14:paraId="6BE253DC" w14:textId="7777777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EE5CD7">
        <w:rPr>
          <w:rFonts w:ascii="Times New Roman" w:hAnsi="Times New Roman" w:cs="Times New Roman"/>
          <w:position w:val="-10"/>
          <w:sz w:val="24"/>
          <w:szCs w:val="24"/>
        </w:rPr>
        <w:object w:dxaOrig="3420" w:dyaOrig="360" w14:anchorId="5268F90E">
          <v:shape id="_x0000_i1222" type="#_x0000_t75" style="width:171.3pt;height:18.2pt" o:ole="">
            <v:imagedata r:id="rId45" o:title=""/>
          </v:shape>
          <o:OLEObject Type="Embed" ProgID="Equation.3" ShapeID="_x0000_i1222" DrawAspect="Content" ObjectID="_1672308695" r:id="rId46"/>
        </w:object>
      </w:r>
    </w:p>
    <w:p w14:paraId="64B80BB7" w14:textId="7777777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sz w:val="24"/>
          <w:szCs w:val="24"/>
        </w:rPr>
      </w:pPr>
    </w:p>
    <w:p w14:paraId="03A661CC" w14:textId="0365E6E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EE5CD7">
        <w:rPr>
          <w:rFonts w:ascii="Times New Roman" w:hAnsi="Times New Roman" w:cs="Times New Roman"/>
          <w:b/>
          <w:sz w:val="24"/>
          <w:szCs w:val="24"/>
        </w:rPr>
        <w:t xml:space="preserve">Réponse exercice </w:t>
      </w:r>
      <w:r w:rsidRPr="00EE5CD7">
        <w:rPr>
          <w:rFonts w:ascii="Times New Roman" w:hAnsi="Times New Roman" w:cs="Times New Roman"/>
          <w:b/>
          <w:sz w:val="24"/>
          <w:szCs w:val="24"/>
        </w:rPr>
        <w:t>12</w:t>
      </w:r>
      <w:r w:rsidRPr="00EE5CD7">
        <w:rPr>
          <w:rFonts w:ascii="Times New Roman" w:hAnsi="Times New Roman" w:cs="Times New Roman"/>
          <w:b/>
          <w:sz w:val="24"/>
          <w:szCs w:val="24"/>
        </w:rPr>
        <w:t xml:space="preserve"> : </w:t>
      </w:r>
    </w:p>
    <w:p w14:paraId="21027B52" w14:textId="7777777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EE5CD7">
        <w:rPr>
          <w:rFonts w:ascii="Times New Roman" w:hAnsi="Times New Roman" w:cs="Times New Roman"/>
          <w:position w:val="-10"/>
          <w:sz w:val="24"/>
          <w:szCs w:val="24"/>
        </w:rPr>
        <w:object w:dxaOrig="3560" w:dyaOrig="380" w14:anchorId="20276D8C">
          <v:shape id="_x0000_i1223" type="#_x0000_t75" style="width:177.95pt;height:19.05pt" o:ole="">
            <v:imagedata r:id="rId47" o:title=""/>
          </v:shape>
          <o:OLEObject Type="Embed" ProgID="Equation.3" ShapeID="_x0000_i1223" DrawAspect="Content" ObjectID="_1672308696" r:id="rId48"/>
        </w:object>
      </w:r>
    </w:p>
    <w:p w14:paraId="7741B2B5" w14:textId="7777777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10"/>
          <w:sz w:val="24"/>
          <w:szCs w:val="24"/>
        </w:rPr>
      </w:pPr>
    </w:p>
    <w:p w14:paraId="5DFEA1F8" w14:textId="77777777" w:rsidR="00121125" w:rsidRPr="00EE5CD7" w:rsidRDefault="00121125" w:rsidP="00EE5CD7">
      <w:pPr>
        <w:tabs>
          <w:tab w:val="left" w:pos="8910"/>
        </w:tabs>
        <w:jc w:val="both"/>
        <w:rPr>
          <w:rFonts w:ascii="Times New Roman" w:hAnsi="Times New Roman" w:cs="Times New Roman"/>
          <w:position w:val="-24"/>
          <w:sz w:val="24"/>
          <w:szCs w:val="24"/>
        </w:rPr>
      </w:pPr>
    </w:p>
    <w:p w14:paraId="6BFA5CCF" w14:textId="1637CB6C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7583B364" w14:textId="5885F644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2645811F" w14:textId="537743C0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216EED26" w14:textId="378CA0D3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29028636" w14:textId="60E38B00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1458607C" w14:textId="1D7A3497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p w14:paraId="74403987" w14:textId="5EEBE47B" w:rsidR="006C69EF" w:rsidRPr="00EE5CD7" w:rsidRDefault="006C69EF" w:rsidP="00EE5CD7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sz w:val="24"/>
          <w:szCs w:val="24"/>
        </w:rPr>
      </w:pPr>
    </w:p>
    <w:sectPr w:rsidR="006C69EF" w:rsidRPr="00EE5CD7" w:rsidSect="002D67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A985EAC" w14:textId="77777777" w:rsidR="001E3118" w:rsidRDefault="001E3118" w:rsidP="0002260D">
      <w:pPr>
        <w:spacing w:after="0" w:line="240" w:lineRule="auto"/>
      </w:pPr>
      <w:r>
        <w:separator/>
      </w:r>
    </w:p>
  </w:endnote>
  <w:endnote w:type="continuationSeparator" w:id="0">
    <w:p w14:paraId="43A45E70" w14:textId="77777777" w:rsidR="001E3118" w:rsidRDefault="001E3118" w:rsidP="000226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244F14" w14:textId="77777777" w:rsidR="001E3118" w:rsidRDefault="001E3118" w:rsidP="0002260D">
      <w:pPr>
        <w:spacing w:after="0" w:line="240" w:lineRule="auto"/>
      </w:pPr>
      <w:r>
        <w:separator/>
      </w:r>
    </w:p>
  </w:footnote>
  <w:footnote w:type="continuationSeparator" w:id="0">
    <w:p w14:paraId="79036ED1" w14:textId="77777777" w:rsidR="001E3118" w:rsidRDefault="001E3118" w:rsidP="000226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3B5203"/>
    <w:multiLevelType w:val="hybridMultilevel"/>
    <w:tmpl w:val="E9FAD53A"/>
    <w:lvl w:ilvl="0" w:tplc="3BC45F4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A4D87"/>
    <w:multiLevelType w:val="hybridMultilevel"/>
    <w:tmpl w:val="D5BC3F6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26E73"/>
    <w:multiLevelType w:val="hybridMultilevel"/>
    <w:tmpl w:val="4D96FD54"/>
    <w:lvl w:ilvl="0" w:tplc="FDFAEE0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83A5B"/>
    <w:multiLevelType w:val="hybridMultilevel"/>
    <w:tmpl w:val="8710EAB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387FAA"/>
    <w:multiLevelType w:val="hybridMultilevel"/>
    <w:tmpl w:val="80BE7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3C5373"/>
    <w:multiLevelType w:val="hybridMultilevel"/>
    <w:tmpl w:val="5FD4D7B6"/>
    <w:lvl w:ilvl="0" w:tplc="56FA0830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9417610"/>
    <w:multiLevelType w:val="hybridMultilevel"/>
    <w:tmpl w:val="090C4C4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665882"/>
    <w:multiLevelType w:val="hybridMultilevel"/>
    <w:tmpl w:val="9B300BF2"/>
    <w:lvl w:ilvl="0" w:tplc="B412AA3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7E37C0"/>
    <w:multiLevelType w:val="hybridMultilevel"/>
    <w:tmpl w:val="A678CFD0"/>
    <w:lvl w:ilvl="0" w:tplc="B1C0ABE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EC244B"/>
    <w:multiLevelType w:val="hybridMultilevel"/>
    <w:tmpl w:val="BD0C2642"/>
    <w:lvl w:ilvl="0" w:tplc="552AB0E4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0" w15:restartNumberingAfterBreak="0">
    <w:nsid w:val="2B0A4B97"/>
    <w:multiLevelType w:val="hybridMultilevel"/>
    <w:tmpl w:val="ED4888D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5C0CCA"/>
    <w:multiLevelType w:val="hybridMultilevel"/>
    <w:tmpl w:val="311E90D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48C2541"/>
    <w:multiLevelType w:val="hybridMultilevel"/>
    <w:tmpl w:val="D1368A2C"/>
    <w:lvl w:ilvl="0" w:tplc="AF00214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930924"/>
    <w:multiLevelType w:val="hybridMultilevel"/>
    <w:tmpl w:val="39E2FDE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A243A9E"/>
    <w:multiLevelType w:val="hybridMultilevel"/>
    <w:tmpl w:val="1382BB0A"/>
    <w:lvl w:ilvl="0" w:tplc="EFBCB812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A3C629C"/>
    <w:multiLevelType w:val="hybridMultilevel"/>
    <w:tmpl w:val="F654B3C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E527A4"/>
    <w:multiLevelType w:val="hybridMultilevel"/>
    <w:tmpl w:val="452032D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730C25"/>
    <w:multiLevelType w:val="hybridMultilevel"/>
    <w:tmpl w:val="9E4E9AD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9025C1"/>
    <w:multiLevelType w:val="hybridMultilevel"/>
    <w:tmpl w:val="E45EA43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5C239A"/>
    <w:multiLevelType w:val="hybridMultilevel"/>
    <w:tmpl w:val="BCD6F81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A4067D"/>
    <w:multiLevelType w:val="hybridMultilevel"/>
    <w:tmpl w:val="2B549AB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254359D"/>
    <w:multiLevelType w:val="hybridMultilevel"/>
    <w:tmpl w:val="3446CD04"/>
    <w:lvl w:ilvl="0" w:tplc="BE5A016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5F55D73"/>
    <w:multiLevelType w:val="hybridMultilevel"/>
    <w:tmpl w:val="1F22C5D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9345B97"/>
    <w:multiLevelType w:val="hybridMultilevel"/>
    <w:tmpl w:val="1EE0F4D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AEF4E3D"/>
    <w:multiLevelType w:val="hybridMultilevel"/>
    <w:tmpl w:val="73A273A2"/>
    <w:lvl w:ilvl="0" w:tplc="99ACE562">
      <w:start w:val="1"/>
      <w:numFmt w:val="lowerLetter"/>
      <w:lvlText w:val="%1-"/>
      <w:lvlJc w:val="left"/>
      <w:pPr>
        <w:ind w:left="3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0" w:hanging="360"/>
      </w:pPr>
    </w:lvl>
    <w:lvl w:ilvl="2" w:tplc="040C001B" w:tentative="1">
      <w:start w:val="1"/>
      <w:numFmt w:val="lowerRoman"/>
      <w:lvlText w:val="%3."/>
      <w:lvlJc w:val="right"/>
      <w:pPr>
        <w:ind w:left="1830" w:hanging="180"/>
      </w:pPr>
    </w:lvl>
    <w:lvl w:ilvl="3" w:tplc="040C000F" w:tentative="1">
      <w:start w:val="1"/>
      <w:numFmt w:val="decimal"/>
      <w:lvlText w:val="%4."/>
      <w:lvlJc w:val="left"/>
      <w:pPr>
        <w:ind w:left="2550" w:hanging="360"/>
      </w:pPr>
    </w:lvl>
    <w:lvl w:ilvl="4" w:tplc="040C0019" w:tentative="1">
      <w:start w:val="1"/>
      <w:numFmt w:val="lowerLetter"/>
      <w:lvlText w:val="%5."/>
      <w:lvlJc w:val="left"/>
      <w:pPr>
        <w:ind w:left="3270" w:hanging="360"/>
      </w:pPr>
    </w:lvl>
    <w:lvl w:ilvl="5" w:tplc="040C001B" w:tentative="1">
      <w:start w:val="1"/>
      <w:numFmt w:val="lowerRoman"/>
      <w:lvlText w:val="%6."/>
      <w:lvlJc w:val="right"/>
      <w:pPr>
        <w:ind w:left="3990" w:hanging="180"/>
      </w:pPr>
    </w:lvl>
    <w:lvl w:ilvl="6" w:tplc="040C000F" w:tentative="1">
      <w:start w:val="1"/>
      <w:numFmt w:val="decimal"/>
      <w:lvlText w:val="%7."/>
      <w:lvlJc w:val="left"/>
      <w:pPr>
        <w:ind w:left="4710" w:hanging="360"/>
      </w:pPr>
    </w:lvl>
    <w:lvl w:ilvl="7" w:tplc="040C0019" w:tentative="1">
      <w:start w:val="1"/>
      <w:numFmt w:val="lowerLetter"/>
      <w:lvlText w:val="%8."/>
      <w:lvlJc w:val="left"/>
      <w:pPr>
        <w:ind w:left="5430" w:hanging="360"/>
      </w:pPr>
    </w:lvl>
    <w:lvl w:ilvl="8" w:tplc="040C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25" w15:restartNumberingAfterBreak="0">
    <w:nsid w:val="5B7144D6"/>
    <w:multiLevelType w:val="hybridMultilevel"/>
    <w:tmpl w:val="D792ACCA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0F32F9"/>
    <w:multiLevelType w:val="hybridMultilevel"/>
    <w:tmpl w:val="9FD09588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7B6639"/>
    <w:multiLevelType w:val="hybridMultilevel"/>
    <w:tmpl w:val="79181D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EB1CC2"/>
    <w:multiLevelType w:val="hybridMultilevel"/>
    <w:tmpl w:val="0E9266DE"/>
    <w:lvl w:ilvl="0" w:tplc="040C0017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702725A"/>
    <w:multiLevelType w:val="hybridMultilevel"/>
    <w:tmpl w:val="9882292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9B6DED"/>
    <w:multiLevelType w:val="hybridMultilevel"/>
    <w:tmpl w:val="E580EB96"/>
    <w:lvl w:ilvl="0" w:tplc="B5DEA25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EF1309"/>
    <w:multiLevelType w:val="hybridMultilevel"/>
    <w:tmpl w:val="B8760F66"/>
    <w:lvl w:ilvl="0" w:tplc="7F8A4B56">
      <w:start w:val="1"/>
      <w:numFmt w:val="lowerLetter"/>
      <w:lvlText w:val="%1)"/>
      <w:lvlJc w:val="left"/>
      <w:pPr>
        <w:ind w:left="3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0" w:hanging="360"/>
      </w:pPr>
    </w:lvl>
    <w:lvl w:ilvl="2" w:tplc="040C001B" w:tentative="1">
      <w:start w:val="1"/>
      <w:numFmt w:val="lowerRoman"/>
      <w:lvlText w:val="%3."/>
      <w:lvlJc w:val="right"/>
      <w:pPr>
        <w:ind w:left="1830" w:hanging="180"/>
      </w:pPr>
    </w:lvl>
    <w:lvl w:ilvl="3" w:tplc="040C000F" w:tentative="1">
      <w:start w:val="1"/>
      <w:numFmt w:val="decimal"/>
      <w:lvlText w:val="%4."/>
      <w:lvlJc w:val="left"/>
      <w:pPr>
        <w:ind w:left="2550" w:hanging="360"/>
      </w:pPr>
    </w:lvl>
    <w:lvl w:ilvl="4" w:tplc="040C0019" w:tentative="1">
      <w:start w:val="1"/>
      <w:numFmt w:val="lowerLetter"/>
      <w:lvlText w:val="%5."/>
      <w:lvlJc w:val="left"/>
      <w:pPr>
        <w:ind w:left="3270" w:hanging="360"/>
      </w:pPr>
    </w:lvl>
    <w:lvl w:ilvl="5" w:tplc="040C001B" w:tentative="1">
      <w:start w:val="1"/>
      <w:numFmt w:val="lowerRoman"/>
      <w:lvlText w:val="%6."/>
      <w:lvlJc w:val="right"/>
      <w:pPr>
        <w:ind w:left="3990" w:hanging="180"/>
      </w:pPr>
    </w:lvl>
    <w:lvl w:ilvl="6" w:tplc="040C000F" w:tentative="1">
      <w:start w:val="1"/>
      <w:numFmt w:val="decimal"/>
      <w:lvlText w:val="%7."/>
      <w:lvlJc w:val="left"/>
      <w:pPr>
        <w:ind w:left="4710" w:hanging="360"/>
      </w:pPr>
    </w:lvl>
    <w:lvl w:ilvl="7" w:tplc="040C0019" w:tentative="1">
      <w:start w:val="1"/>
      <w:numFmt w:val="lowerLetter"/>
      <w:lvlText w:val="%8."/>
      <w:lvlJc w:val="left"/>
      <w:pPr>
        <w:ind w:left="5430" w:hanging="360"/>
      </w:pPr>
    </w:lvl>
    <w:lvl w:ilvl="8" w:tplc="040C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32" w15:restartNumberingAfterBreak="0">
    <w:nsid w:val="72992861"/>
    <w:multiLevelType w:val="hybridMultilevel"/>
    <w:tmpl w:val="C79066A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D5E5E9A"/>
    <w:multiLevelType w:val="hybridMultilevel"/>
    <w:tmpl w:val="EA5E9D2C"/>
    <w:lvl w:ilvl="0" w:tplc="E5EA038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i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0"/>
  </w:num>
  <w:num w:numId="3">
    <w:abstractNumId w:val="19"/>
  </w:num>
  <w:num w:numId="4">
    <w:abstractNumId w:val="3"/>
  </w:num>
  <w:num w:numId="5">
    <w:abstractNumId w:val="11"/>
  </w:num>
  <w:num w:numId="6">
    <w:abstractNumId w:val="13"/>
  </w:num>
  <w:num w:numId="7">
    <w:abstractNumId w:val="30"/>
  </w:num>
  <w:num w:numId="8">
    <w:abstractNumId w:val="25"/>
  </w:num>
  <w:num w:numId="9">
    <w:abstractNumId w:val="32"/>
  </w:num>
  <w:num w:numId="10">
    <w:abstractNumId w:val="15"/>
  </w:num>
  <w:num w:numId="11">
    <w:abstractNumId w:val="24"/>
  </w:num>
  <w:num w:numId="12">
    <w:abstractNumId w:val="31"/>
  </w:num>
  <w:num w:numId="13">
    <w:abstractNumId w:val="5"/>
  </w:num>
  <w:num w:numId="14">
    <w:abstractNumId w:val="21"/>
  </w:num>
  <w:num w:numId="15">
    <w:abstractNumId w:val="7"/>
  </w:num>
  <w:num w:numId="16">
    <w:abstractNumId w:val="6"/>
  </w:num>
  <w:num w:numId="17">
    <w:abstractNumId w:val="26"/>
  </w:num>
  <w:num w:numId="18">
    <w:abstractNumId w:val="22"/>
  </w:num>
  <w:num w:numId="19">
    <w:abstractNumId w:val="2"/>
  </w:num>
  <w:num w:numId="20">
    <w:abstractNumId w:val="9"/>
  </w:num>
  <w:num w:numId="21">
    <w:abstractNumId w:val="16"/>
  </w:num>
  <w:num w:numId="22">
    <w:abstractNumId w:val="28"/>
  </w:num>
  <w:num w:numId="23">
    <w:abstractNumId w:val="29"/>
  </w:num>
  <w:num w:numId="24">
    <w:abstractNumId w:val="17"/>
  </w:num>
  <w:num w:numId="25">
    <w:abstractNumId w:val="14"/>
  </w:num>
  <w:num w:numId="26">
    <w:abstractNumId w:val="1"/>
  </w:num>
  <w:num w:numId="27">
    <w:abstractNumId w:val="10"/>
  </w:num>
  <w:num w:numId="28">
    <w:abstractNumId w:val="8"/>
  </w:num>
  <w:num w:numId="29">
    <w:abstractNumId w:val="18"/>
  </w:num>
  <w:num w:numId="30">
    <w:abstractNumId w:val="33"/>
  </w:num>
  <w:num w:numId="31">
    <w:abstractNumId w:val="23"/>
  </w:num>
  <w:num w:numId="32">
    <w:abstractNumId w:val="4"/>
  </w:num>
  <w:num w:numId="33">
    <w:abstractNumId w:val="20"/>
  </w:num>
  <w:num w:numId="3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16EFD"/>
    <w:rsid w:val="0002260D"/>
    <w:rsid w:val="00030BC3"/>
    <w:rsid w:val="00031C70"/>
    <w:rsid w:val="00062CD3"/>
    <w:rsid w:val="000901A4"/>
    <w:rsid w:val="000D3F11"/>
    <w:rsid w:val="00103242"/>
    <w:rsid w:val="001159A0"/>
    <w:rsid w:val="00121125"/>
    <w:rsid w:val="001546F6"/>
    <w:rsid w:val="00156F32"/>
    <w:rsid w:val="00167859"/>
    <w:rsid w:val="001E3118"/>
    <w:rsid w:val="001F4CF3"/>
    <w:rsid w:val="00221CE4"/>
    <w:rsid w:val="00253FDC"/>
    <w:rsid w:val="002D67D2"/>
    <w:rsid w:val="002F6D91"/>
    <w:rsid w:val="00336C56"/>
    <w:rsid w:val="00351471"/>
    <w:rsid w:val="003942AE"/>
    <w:rsid w:val="003C1B8E"/>
    <w:rsid w:val="003F11DE"/>
    <w:rsid w:val="00430E63"/>
    <w:rsid w:val="004332A8"/>
    <w:rsid w:val="00461753"/>
    <w:rsid w:val="00466EFB"/>
    <w:rsid w:val="00473802"/>
    <w:rsid w:val="004A2D1B"/>
    <w:rsid w:val="004E6B73"/>
    <w:rsid w:val="00514613"/>
    <w:rsid w:val="00533948"/>
    <w:rsid w:val="00565813"/>
    <w:rsid w:val="00603C7A"/>
    <w:rsid w:val="00606576"/>
    <w:rsid w:val="00606BF5"/>
    <w:rsid w:val="006114EB"/>
    <w:rsid w:val="0061158E"/>
    <w:rsid w:val="00651CED"/>
    <w:rsid w:val="00661E11"/>
    <w:rsid w:val="006C69EF"/>
    <w:rsid w:val="007705C9"/>
    <w:rsid w:val="00784366"/>
    <w:rsid w:val="00784D4B"/>
    <w:rsid w:val="007B0D0C"/>
    <w:rsid w:val="00824F76"/>
    <w:rsid w:val="008262BF"/>
    <w:rsid w:val="0084116B"/>
    <w:rsid w:val="00842B99"/>
    <w:rsid w:val="008975A6"/>
    <w:rsid w:val="008D59B3"/>
    <w:rsid w:val="008E456C"/>
    <w:rsid w:val="009636A2"/>
    <w:rsid w:val="00994293"/>
    <w:rsid w:val="009C0AB8"/>
    <w:rsid w:val="009F1133"/>
    <w:rsid w:val="009F22AF"/>
    <w:rsid w:val="00A0788A"/>
    <w:rsid w:val="00A74CF0"/>
    <w:rsid w:val="00AC2ED1"/>
    <w:rsid w:val="00B51C90"/>
    <w:rsid w:val="00B810B0"/>
    <w:rsid w:val="00BA426A"/>
    <w:rsid w:val="00BA5D7B"/>
    <w:rsid w:val="00BB07EF"/>
    <w:rsid w:val="00BF5D53"/>
    <w:rsid w:val="00C1324F"/>
    <w:rsid w:val="00C30632"/>
    <w:rsid w:val="00CB192D"/>
    <w:rsid w:val="00D674F0"/>
    <w:rsid w:val="00DB24CB"/>
    <w:rsid w:val="00DF795E"/>
    <w:rsid w:val="00E16EFD"/>
    <w:rsid w:val="00EA6B2C"/>
    <w:rsid w:val="00EC201A"/>
    <w:rsid w:val="00EE5CD7"/>
    <w:rsid w:val="00F004B5"/>
    <w:rsid w:val="00F30BF7"/>
    <w:rsid w:val="00F61EB4"/>
    <w:rsid w:val="00F94B13"/>
    <w:rsid w:val="00FB2048"/>
    <w:rsid w:val="00FB32CD"/>
    <w:rsid w:val="00FB75E3"/>
    <w:rsid w:val="00FC29A5"/>
    <w:rsid w:val="00FE12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CE2917"/>
  <w15:docId w15:val="{7552B6A3-6D4C-4289-8FA6-C19FDB367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C69E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16EF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0226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2260D"/>
  </w:style>
  <w:style w:type="paragraph" w:styleId="Pieddepage">
    <w:name w:val="footer"/>
    <w:basedOn w:val="Normal"/>
    <w:link w:val="PieddepageCar"/>
    <w:uiPriority w:val="99"/>
    <w:semiHidden/>
    <w:unhideWhenUsed/>
    <w:rsid w:val="0002260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2260D"/>
  </w:style>
  <w:style w:type="table" w:styleId="Grilledutableau">
    <w:name w:val="Table Grid"/>
    <w:basedOn w:val="TableauNormal"/>
    <w:uiPriority w:val="59"/>
    <w:rsid w:val="00784366"/>
    <w:pPr>
      <w:spacing w:after="0" w:line="240" w:lineRule="auto"/>
    </w:pPr>
    <w:rPr>
      <w:rFonts w:eastAsiaTheme="minorHAnsi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6C69E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5</Pages>
  <Words>431</Words>
  <Characters>237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oesther</dc:creator>
  <cp:lastModifiedBy>user</cp:lastModifiedBy>
  <cp:revision>4</cp:revision>
  <dcterms:created xsi:type="dcterms:W3CDTF">2021-01-16T11:20:00Z</dcterms:created>
  <dcterms:modified xsi:type="dcterms:W3CDTF">2021-01-16T12:18:00Z</dcterms:modified>
</cp:coreProperties>
</file>